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037B" w:rsidRPr="00780703" w:rsidRDefault="0066037B" w:rsidP="003B77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Bookman Old Style" w:hAnsi="Bookman Old Style" w:cs="Arial"/>
          <w:b/>
          <w:sz w:val="20"/>
          <w:szCs w:val="20"/>
        </w:rPr>
      </w:pPr>
      <w:r w:rsidRPr="00780703">
        <w:rPr>
          <w:rFonts w:ascii="Bookman Old Style" w:hAnsi="Bookman Old Style" w:cs="Arial"/>
          <w:b/>
          <w:sz w:val="20"/>
          <w:szCs w:val="20"/>
        </w:rPr>
        <w:t>CHAPTER 2 TEST</w:t>
      </w:r>
      <w:r w:rsidR="00780703" w:rsidRPr="00780703">
        <w:rPr>
          <w:rFonts w:ascii="Bookman Old Style" w:hAnsi="Bookman Old Style" w:cs="Arial"/>
          <w:b/>
          <w:sz w:val="20"/>
          <w:szCs w:val="20"/>
        </w:rPr>
        <w:t xml:space="preserve"> REVIEW</w:t>
      </w:r>
      <w:r w:rsidRPr="00780703">
        <w:rPr>
          <w:rFonts w:ascii="Bookman Old Style" w:hAnsi="Bookman Old Style" w:cs="Arial"/>
          <w:b/>
          <w:sz w:val="20"/>
          <w:szCs w:val="20"/>
        </w:rPr>
        <w:tab/>
      </w:r>
      <w:r w:rsidRPr="00780703">
        <w:rPr>
          <w:rFonts w:ascii="Bookman Old Style" w:hAnsi="Bookman Old Style" w:cs="Arial"/>
          <w:b/>
          <w:sz w:val="20"/>
          <w:szCs w:val="20"/>
        </w:rPr>
        <w:tab/>
      </w:r>
      <w:r w:rsidRPr="00780703">
        <w:rPr>
          <w:rFonts w:ascii="Bookman Old Style" w:hAnsi="Bookman Old Style" w:cs="Arial"/>
          <w:b/>
          <w:sz w:val="20"/>
          <w:szCs w:val="20"/>
        </w:rPr>
        <w:tab/>
      </w:r>
      <w:r w:rsidRPr="00780703">
        <w:rPr>
          <w:rFonts w:ascii="Bookman Old Style" w:hAnsi="Bookman Old Style" w:cs="Arial"/>
          <w:b/>
          <w:sz w:val="20"/>
          <w:szCs w:val="20"/>
        </w:rPr>
        <w:tab/>
        <w:t>Name ___________________ Period ________</w:t>
      </w:r>
    </w:p>
    <w:p w:rsidR="0066037B" w:rsidRPr="00780703" w:rsidRDefault="0066037B" w:rsidP="003B77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Bookman Old Style" w:hAnsi="Bookman Old Style" w:cs="Arial"/>
          <w:b/>
          <w:sz w:val="20"/>
          <w:szCs w:val="20"/>
        </w:rPr>
      </w:pPr>
      <w:r w:rsidRPr="00780703">
        <w:rPr>
          <w:rFonts w:ascii="Bookman Old Style" w:hAnsi="Bookman Old Style" w:cs="Arial"/>
          <w:b/>
          <w:sz w:val="20"/>
          <w:szCs w:val="20"/>
        </w:rPr>
        <w:t>GT GEOMETRY – Bernhard</w:t>
      </w:r>
    </w:p>
    <w:p w:rsidR="003B7794" w:rsidRPr="00780703" w:rsidRDefault="003B7794" w:rsidP="0066037B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</w:p>
    <w:p w:rsid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1.Make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 xml:space="preserve"> a conjecture about the next term in each sequence:</w:t>
      </w:r>
    </w:p>
    <w:p w:rsid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</w:p>
    <w:p w:rsidR="001C61A4" w:rsidRP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  <w:r>
        <w:rPr>
          <w:rFonts w:ascii="Bookman Old Style" w:eastAsia="@Arial Unicode MS" w:hAnsi="Bookman Old Style" w:cs="Arial"/>
          <w:color w:val="000000"/>
          <w:sz w:val="20"/>
          <w:szCs w:val="20"/>
        </w:rPr>
        <w:t>_________a)  1</w:t>
      </w: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,1,2,3,5,8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,…..</w:t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  <w:t>___________ c</w:t>
      </w: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)  -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11, 22, -44, 88,…..</w:t>
      </w:r>
    </w:p>
    <w:p w:rsid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</w:p>
    <w:p w:rsid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  <w:r>
        <w:rPr>
          <w:rFonts w:ascii="Bookman Old Style" w:eastAsia="@Arial Unicode MS" w:hAnsi="Bookman Old Style" w:cs="Arial"/>
          <w:color w:val="000000"/>
          <w:sz w:val="20"/>
          <w:szCs w:val="20"/>
        </w:rPr>
        <w:t xml:space="preserve">_________b)  1/5, 1, 25, </w:t>
      </w: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125,…..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  <w:t>___________ d</w:t>
      </w: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)  1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, 8, 27, 64, 125,……</w:t>
      </w:r>
    </w:p>
    <w:p w:rsid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</w:p>
    <w:p w:rsidR="001C61A4" w:rsidRP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2.</w:t>
      </w:r>
      <w:r w:rsidR="00780703" w:rsidRPr="001C61A4">
        <w:rPr>
          <w:rFonts w:ascii="Bookman Old Style" w:eastAsia="@Arial Unicode MS" w:hAnsi="Bookman Old Style" w:cs="Arial"/>
          <w:color w:val="000000"/>
          <w:sz w:val="20"/>
          <w:szCs w:val="20"/>
        </w:rPr>
        <w:t>Find</w:t>
      </w:r>
      <w:proofErr w:type="gramEnd"/>
      <w:r w:rsidR="00780703" w:rsidRPr="001C61A4">
        <w:rPr>
          <w:rFonts w:ascii="Bookman Old Style" w:eastAsia="@Arial Unicode MS" w:hAnsi="Bookman Old Style" w:cs="Arial"/>
          <w:color w:val="000000"/>
          <w:sz w:val="20"/>
          <w:szCs w:val="20"/>
        </w:rPr>
        <w:t xml:space="preserve"> the nth term of the following sequences:  </w:t>
      </w:r>
    </w:p>
    <w:p w:rsid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</w:p>
    <w:p w:rsidR="001C61A4" w:rsidRP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  <w:r>
        <w:rPr>
          <w:rFonts w:ascii="Bookman Old Style" w:eastAsia="@Arial Unicode MS" w:hAnsi="Bookman Old Style" w:cs="Arial"/>
          <w:color w:val="000000"/>
          <w:sz w:val="20"/>
          <w:szCs w:val="20"/>
        </w:rPr>
        <w:t>_________a)  -1</w:t>
      </w: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,1,3,5,7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,…..</w:t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  <w:t>___________ c</w:t>
      </w: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)  -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11, -15, -19, -23,…..</w:t>
      </w:r>
    </w:p>
    <w:p w:rsid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</w:p>
    <w:p w:rsidR="001C61A4" w:rsidRDefault="001C61A4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  <w:r>
        <w:rPr>
          <w:rFonts w:ascii="Bookman Old Style" w:eastAsia="@Arial Unicode MS" w:hAnsi="Bookman Old Style" w:cs="Arial"/>
          <w:color w:val="000000"/>
          <w:sz w:val="20"/>
          <w:szCs w:val="20"/>
        </w:rPr>
        <w:t>_________b)  1/5, 6/5, 11/5, 16/</w:t>
      </w: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5,…..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</w:r>
      <w:r>
        <w:rPr>
          <w:rFonts w:ascii="Bookman Old Style" w:eastAsia="@Arial Unicode MS" w:hAnsi="Bookman Old Style" w:cs="Arial"/>
          <w:color w:val="000000"/>
          <w:sz w:val="20"/>
          <w:szCs w:val="20"/>
        </w:rPr>
        <w:tab/>
        <w:t>___________ d</w:t>
      </w:r>
      <w:proofErr w:type="gramStart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)  1</w:t>
      </w:r>
      <w:proofErr w:type="gramEnd"/>
      <w:r>
        <w:rPr>
          <w:rFonts w:ascii="Bookman Old Style" w:eastAsia="@Arial Unicode MS" w:hAnsi="Bookman Old Style" w:cs="Arial"/>
          <w:color w:val="000000"/>
          <w:sz w:val="20"/>
          <w:szCs w:val="20"/>
        </w:rPr>
        <w:t>/3, 2/3, 1, 4/3……</w:t>
      </w:r>
    </w:p>
    <w:p w:rsidR="0066037B" w:rsidRPr="001C61A4" w:rsidRDefault="00780703" w:rsidP="001C61A4">
      <w:pPr>
        <w:widowControl w:val="0"/>
        <w:suppressAutoHyphens/>
        <w:autoSpaceDE w:val="0"/>
        <w:autoSpaceDN w:val="0"/>
        <w:adjustRightInd w:val="0"/>
        <w:spacing w:after="1"/>
        <w:rPr>
          <w:rFonts w:ascii="Bookman Old Style" w:eastAsia="@Arial Unicode MS" w:hAnsi="Bookman Old Style" w:cs="Arial"/>
          <w:color w:val="000000"/>
          <w:sz w:val="20"/>
          <w:szCs w:val="20"/>
        </w:rPr>
      </w:pPr>
      <w:r w:rsidRPr="001C61A4">
        <w:rPr>
          <w:rFonts w:ascii="Bookman Old Style" w:eastAsia="@Arial Unicode MS" w:hAnsi="Bookman Old Style" w:cs="Arial"/>
          <w:color w:val="000000"/>
          <w:sz w:val="20"/>
          <w:szCs w:val="20"/>
        </w:rPr>
        <w:t xml:space="preserve">                                  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proofErr w:type="gramStart"/>
      <w:r>
        <w:rPr>
          <w:rFonts w:ascii="Bookman Old Style" w:hAnsi="Bookman Old Style" w:cs="Arial"/>
          <w:iCs/>
          <w:color w:val="000000"/>
          <w:sz w:val="20"/>
          <w:szCs w:val="20"/>
        </w:rPr>
        <w:t>3.</w:t>
      </w:r>
      <w:r w:rsidRPr="006900CA">
        <w:rPr>
          <w:rFonts w:ascii="Bookman Old Style" w:hAnsi="Bookman Old Style" w:cs="Arial"/>
          <w:color w:val="000000"/>
          <w:sz w:val="20"/>
          <w:szCs w:val="20"/>
        </w:rPr>
        <w:t>Determine</w:t>
      </w:r>
      <w:proofErr w:type="gramEnd"/>
      <w:r w:rsidRPr="006900CA">
        <w:rPr>
          <w:rFonts w:ascii="Bookman Old Style" w:hAnsi="Bookman Old Style" w:cs="Arial"/>
          <w:color w:val="000000"/>
          <w:sz w:val="20"/>
          <w:szCs w:val="20"/>
        </w:rPr>
        <w:t xml:space="preserve"> whether the following statements represents a valid deductive argument.        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 w:rsidRPr="006900CA">
        <w:rPr>
          <w:rFonts w:ascii="Bookman Old Style" w:hAnsi="Bookman Old Style" w:cs="Arial"/>
          <w:color w:val="000000"/>
          <w:sz w:val="20"/>
          <w:szCs w:val="20"/>
        </w:rPr>
        <w:t>Write VALID or INVALID.  (Do the first 2 statements imply the third</w:t>
      </w:r>
      <w:proofErr w:type="gramStart"/>
      <w:r w:rsidRPr="006900CA">
        <w:rPr>
          <w:rFonts w:ascii="Bookman Old Style" w:hAnsi="Bookman Old Style" w:cs="Arial"/>
          <w:color w:val="000000"/>
          <w:sz w:val="20"/>
          <w:szCs w:val="20"/>
        </w:rPr>
        <w:t>?....</w:t>
      </w:r>
      <w:proofErr w:type="gramEnd"/>
      <w:r w:rsidRPr="006900CA">
        <w:rPr>
          <w:rFonts w:ascii="Bookman Old Style" w:hAnsi="Bookman Old Style" w:cs="Arial"/>
          <w:color w:val="000000"/>
          <w:sz w:val="20"/>
          <w:szCs w:val="20"/>
        </w:rPr>
        <w:t>)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 w:rsidRPr="006900CA">
        <w:rPr>
          <w:rFonts w:ascii="Bookman Old Style" w:hAnsi="Bookman Old Style" w:cs="Arial"/>
          <w:color w:val="000000"/>
          <w:sz w:val="20"/>
          <w:szCs w:val="20"/>
        </w:rPr>
        <w:t xml:space="preserve">A) </w:t>
      </w:r>
      <w:r>
        <w:rPr>
          <w:rFonts w:ascii="Bookman Old Style" w:hAnsi="Bookman Old Style" w:cs="Arial"/>
          <w:color w:val="000000"/>
          <w:sz w:val="20"/>
          <w:szCs w:val="20"/>
        </w:rPr>
        <w:t xml:space="preserve"> Vertical angles are congruent</w:t>
      </w:r>
      <w:r w:rsidRPr="006900CA">
        <w:rPr>
          <w:rFonts w:ascii="Bookman Old Style" w:hAnsi="Bookman Old Style" w:cs="Arial"/>
          <w:color w:val="000000"/>
          <w:sz w:val="20"/>
          <w:szCs w:val="20"/>
        </w:rPr>
        <w:t xml:space="preserve">. 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>
        <w:rPr>
          <w:rFonts w:ascii="Bookman Old Style" w:hAnsi="Bookman Old Style" w:cs="Arial"/>
          <w:color w:val="000000"/>
          <w:sz w:val="20"/>
          <w:szCs w:val="20"/>
        </w:rPr>
        <w:t xml:space="preserve">    Angle ABC and Angle DBE are vertical angles</w:t>
      </w:r>
      <w:r w:rsidRPr="006900CA">
        <w:rPr>
          <w:rFonts w:ascii="Bookman Old Style" w:hAnsi="Bookman Old Style" w:cs="Arial"/>
          <w:color w:val="000000"/>
          <w:sz w:val="20"/>
          <w:szCs w:val="20"/>
        </w:rPr>
        <w:t>.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>
        <w:rPr>
          <w:rFonts w:ascii="Bookman Old Style" w:hAnsi="Bookman Old Style" w:cs="Arial"/>
          <w:color w:val="000000"/>
          <w:sz w:val="20"/>
          <w:szCs w:val="20"/>
        </w:rPr>
        <w:t xml:space="preserve">   Angle ABC and Angle DBE are congruent</w:t>
      </w:r>
      <w:r w:rsidRPr="006900CA">
        <w:rPr>
          <w:rFonts w:ascii="Bookman Old Style" w:hAnsi="Bookman Old Style" w:cs="Arial"/>
          <w:color w:val="000000"/>
          <w:sz w:val="20"/>
          <w:szCs w:val="20"/>
        </w:rPr>
        <w:t>.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 w:rsidRPr="006900CA">
        <w:rPr>
          <w:rFonts w:ascii="Bookman Old Style" w:hAnsi="Bookman Old Style" w:cs="Arial"/>
          <w:color w:val="000000"/>
          <w:sz w:val="20"/>
          <w:szCs w:val="20"/>
        </w:rPr>
        <w:t xml:space="preserve">B)  All </w:t>
      </w:r>
      <w:r>
        <w:rPr>
          <w:rFonts w:ascii="Bookman Old Style" w:hAnsi="Bookman Old Style" w:cs="Arial"/>
          <w:color w:val="000000"/>
          <w:sz w:val="20"/>
          <w:szCs w:val="20"/>
        </w:rPr>
        <w:t>students in Lovejoy</w:t>
      </w:r>
      <w:r w:rsidR="00F874E5">
        <w:rPr>
          <w:rFonts w:ascii="Bookman Old Style" w:hAnsi="Bookman Old Style" w:cs="Arial"/>
          <w:color w:val="000000"/>
          <w:sz w:val="20"/>
          <w:szCs w:val="20"/>
        </w:rPr>
        <w:t xml:space="preserve"> </w:t>
      </w:r>
      <w:r>
        <w:rPr>
          <w:rFonts w:ascii="Bookman Old Style" w:hAnsi="Bookman Old Style" w:cs="Arial"/>
          <w:color w:val="000000"/>
          <w:sz w:val="20"/>
          <w:szCs w:val="20"/>
        </w:rPr>
        <w:t xml:space="preserve">take </w:t>
      </w:r>
      <w:r w:rsidR="00F874E5">
        <w:rPr>
          <w:rFonts w:ascii="Bookman Old Style" w:hAnsi="Bookman Old Style" w:cs="Arial"/>
          <w:color w:val="000000"/>
          <w:sz w:val="20"/>
          <w:szCs w:val="20"/>
        </w:rPr>
        <w:t>a math class.</w:t>
      </w:r>
      <w:r w:rsidRPr="006900CA">
        <w:rPr>
          <w:rFonts w:ascii="Bookman Old Style" w:hAnsi="Bookman Old Style" w:cs="Arial"/>
          <w:color w:val="000000"/>
          <w:sz w:val="20"/>
          <w:szCs w:val="20"/>
        </w:rPr>
        <w:t xml:space="preserve">  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 w:rsidRPr="006900CA">
        <w:rPr>
          <w:rFonts w:ascii="Bookman Old Style" w:hAnsi="Bookman Old Style" w:cs="Arial"/>
          <w:color w:val="000000"/>
          <w:sz w:val="20"/>
          <w:szCs w:val="20"/>
        </w:rPr>
        <w:t xml:space="preserve">     </w:t>
      </w:r>
      <w:r>
        <w:rPr>
          <w:rFonts w:ascii="Bookman Old Style" w:hAnsi="Bookman Old Style" w:cs="Arial"/>
          <w:color w:val="000000"/>
          <w:sz w:val="20"/>
          <w:szCs w:val="20"/>
        </w:rPr>
        <w:t xml:space="preserve">Jack takes </w:t>
      </w:r>
      <w:r w:rsidR="00F874E5">
        <w:rPr>
          <w:rFonts w:ascii="Bookman Old Style" w:hAnsi="Bookman Old Style" w:cs="Arial"/>
          <w:color w:val="000000"/>
          <w:sz w:val="20"/>
          <w:szCs w:val="20"/>
        </w:rPr>
        <w:t>a math class</w:t>
      </w:r>
      <w:r w:rsidRPr="006900CA">
        <w:rPr>
          <w:rFonts w:ascii="Bookman Old Style" w:hAnsi="Bookman Old Style" w:cs="Arial"/>
          <w:color w:val="000000"/>
          <w:sz w:val="20"/>
          <w:szCs w:val="20"/>
        </w:rPr>
        <w:t>.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>
        <w:rPr>
          <w:rFonts w:ascii="Bookman Old Style" w:hAnsi="Bookman Old Style" w:cs="Arial"/>
          <w:color w:val="000000"/>
          <w:sz w:val="20"/>
          <w:szCs w:val="20"/>
        </w:rPr>
        <w:t xml:space="preserve">    Jack is a Lovejoy student</w:t>
      </w:r>
      <w:r w:rsidRPr="006900CA">
        <w:rPr>
          <w:rFonts w:ascii="Bookman Old Style" w:hAnsi="Bookman Old Style" w:cs="Arial"/>
          <w:color w:val="000000"/>
          <w:sz w:val="20"/>
          <w:szCs w:val="20"/>
        </w:rPr>
        <w:t>.</w:t>
      </w:r>
    </w:p>
    <w:p w:rsid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</w:p>
    <w:p w:rsid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>
        <w:rPr>
          <w:rFonts w:ascii="Bookman Old Style" w:hAnsi="Bookman Old Style" w:cs="Arial"/>
          <w:color w:val="000000"/>
          <w:sz w:val="20"/>
          <w:szCs w:val="20"/>
        </w:rPr>
        <w:t>C)  If I get suspended, I can’t go Six Flags.</w:t>
      </w:r>
    </w:p>
    <w:p w:rsidR="006900CA" w:rsidRPr="006900CA" w:rsidRDefault="006900CA" w:rsidP="006900CA">
      <w:pPr>
        <w:spacing w:after="0"/>
        <w:rPr>
          <w:rFonts w:ascii="Bookman Old Style" w:hAnsi="Bookman Old Style" w:cs="Arial"/>
          <w:color w:val="000000"/>
          <w:sz w:val="20"/>
          <w:szCs w:val="20"/>
        </w:rPr>
      </w:pPr>
      <w:r>
        <w:rPr>
          <w:rFonts w:ascii="Bookman Old Style" w:hAnsi="Bookman Old Style" w:cs="Arial"/>
          <w:color w:val="000000"/>
          <w:sz w:val="20"/>
          <w:szCs w:val="20"/>
        </w:rPr>
        <w:t xml:space="preserve">      I went to Six Flags.</w:t>
      </w:r>
    </w:p>
    <w:p w:rsidR="0066037B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 xml:space="preserve">      I did not get suspended.</w:t>
      </w:r>
    </w:p>
    <w:p w:rsidR="00F874E5" w:rsidRDefault="0062407C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noProof/>
          <w:color w:val="000000"/>
          <w:sz w:val="20"/>
          <w:szCs w:val="20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068" type="#_x0000_t106" style="position:absolute;margin-left:308.25pt;margin-top:3.15pt;width:188.25pt;height:100.5pt;z-index:251669504" adj="1130,21278">
            <v:textbox>
              <w:txbxContent>
                <w:p w:rsidR="004322AD" w:rsidRDefault="004322AD">
                  <w:r>
                    <w:t>In geometry, REGULAR means it is both EQUILATERAL and EQUIANGULAR.</w:t>
                  </w:r>
                </w:p>
              </w:txbxContent>
            </v:textbox>
          </v:shape>
        </w:pict>
      </w: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>D)  All students in Lovejoy take a math class.</w:t>
      </w: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 xml:space="preserve">     Reagan is a Lovejoy student.</w:t>
      </w: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 xml:space="preserve">     Reagan takes a math class.</w:t>
      </w: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 xml:space="preserve">4.  Rewrite the statement as a </w:t>
      </w:r>
      <w:proofErr w:type="spellStart"/>
      <w:r>
        <w:rPr>
          <w:rFonts w:ascii="Bookman Old Style" w:hAnsi="Bookman Old Style" w:cs="Arial"/>
          <w:iCs/>
          <w:color w:val="000000"/>
          <w:sz w:val="20"/>
          <w:szCs w:val="20"/>
        </w:rPr>
        <w:t>biconditional</w:t>
      </w:r>
      <w:proofErr w:type="spellEnd"/>
      <w:r>
        <w:rPr>
          <w:rFonts w:ascii="Bookman Old Style" w:hAnsi="Bookman Old Style" w:cs="Arial"/>
          <w:iCs/>
          <w:color w:val="000000"/>
          <w:sz w:val="20"/>
          <w:szCs w:val="20"/>
        </w:rPr>
        <w:t>:</w:t>
      </w: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 xml:space="preserve">  </w:t>
      </w:r>
      <w:r>
        <w:rPr>
          <w:rFonts w:ascii="Bookman Old Style" w:hAnsi="Bookman Old Style" w:cs="Arial"/>
          <w:iCs/>
          <w:color w:val="000000"/>
          <w:sz w:val="20"/>
          <w:szCs w:val="20"/>
        </w:rPr>
        <w:tab/>
        <w:t>If a quadrilateral is regular, then it is a square.</w:t>
      </w: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proofErr w:type="gramStart"/>
      <w:r>
        <w:rPr>
          <w:rFonts w:ascii="Bookman Old Style" w:hAnsi="Bookman Old Style" w:cs="Arial"/>
          <w:iCs/>
          <w:color w:val="000000"/>
          <w:sz w:val="20"/>
          <w:szCs w:val="20"/>
        </w:rPr>
        <w:t>5.What</w:t>
      </w:r>
      <w:proofErr w:type="gramEnd"/>
      <w:r>
        <w:rPr>
          <w:rFonts w:ascii="Bookman Old Style" w:hAnsi="Bookman Old Style" w:cs="Arial"/>
          <w:iCs/>
          <w:color w:val="000000"/>
          <w:sz w:val="20"/>
          <w:szCs w:val="20"/>
        </w:rPr>
        <w:t xml:space="preserve"> can you conclude by using the given statement together with each conditional statement?  If no conclusion is possible, write NONE.</w:t>
      </w: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>GIVEN:  All geometry student</w:t>
      </w:r>
      <w:r w:rsidR="0062407C">
        <w:rPr>
          <w:rFonts w:ascii="Bookman Old Style" w:hAnsi="Bookman Old Style" w:cs="Arial"/>
          <w:iCs/>
          <w:color w:val="000000"/>
          <w:sz w:val="20"/>
          <w:szCs w:val="20"/>
        </w:rPr>
        <w:t>s</w:t>
      </w:r>
      <w:bookmarkStart w:id="0" w:name="_GoBack"/>
      <w:bookmarkEnd w:id="0"/>
      <w:r>
        <w:rPr>
          <w:rFonts w:ascii="Bookman Old Style" w:hAnsi="Bookman Old Style" w:cs="Arial"/>
          <w:iCs/>
          <w:color w:val="000000"/>
          <w:sz w:val="20"/>
          <w:szCs w:val="20"/>
        </w:rPr>
        <w:t xml:space="preserve"> love doing proofs.</w:t>
      </w:r>
    </w:p>
    <w:p w:rsidR="00F874E5" w:rsidRDefault="00F874E5" w:rsidP="0066037B">
      <w:pPr>
        <w:keepLines/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</w:p>
    <w:p w:rsidR="00F874E5" w:rsidRPr="00F874E5" w:rsidRDefault="00F874E5" w:rsidP="00F874E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 w:rsidRPr="00F874E5">
        <w:rPr>
          <w:rFonts w:ascii="Bookman Old Style" w:hAnsi="Bookman Old Style" w:cs="Arial"/>
          <w:iCs/>
          <w:color w:val="000000"/>
          <w:sz w:val="20"/>
          <w:szCs w:val="20"/>
        </w:rPr>
        <w:t>Carson loves doing proofs.</w:t>
      </w:r>
    </w:p>
    <w:p w:rsidR="00F874E5" w:rsidRDefault="00F874E5" w:rsidP="00F874E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>Chase is a geometry student.</w:t>
      </w:r>
    </w:p>
    <w:p w:rsidR="00F874E5" w:rsidRDefault="00F874E5" w:rsidP="00F874E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>Marcie does not love doing proofs.</w:t>
      </w:r>
    </w:p>
    <w:p w:rsidR="00F874E5" w:rsidRPr="00F874E5" w:rsidRDefault="00F874E5" w:rsidP="00F874E5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/>
        <w:rPr>
          <w:rFonts w:ascii="Bookman Old Style" w:hAnsi="Bookman Old Style" w:cs="Arial"/>
          <w:iCs/>
          <w:color w:val="000000"/>
          <w:sz w:val="20"/>
          <w:szCs w:val="20"/>
        </w:rPr>
      </w:pPr>
      <w:r>
        <w:rPr>
          <w:rFonts w:ascii="Bookman Old Style" w:hAnsi="Bookman Old Style" w:cs="Arial"/>
          <w:iCs/>
          <w:color w:val="000000"/>
          <w:sz w:val="20"/>
          <w:szCs w:val="20"/>
        </w:rPr>
        <w:t>Brooke is not a geometry student.</w:t>
      </w:r>
    </w:p>
    <w:tbl>
      <w:tblPr>
        <w:tblW w:w="0" w:type="auto"/>
        <w:tblInd w:w="225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8235"/>
      </w:tblGrid>
      <w:tr w:rsidR="0066037B" w:rsidRPr="00780703" w:rsidTr="00D114C0">
        <w:trPr>
          <w:trHeight w:val="3184"/>
        </w:trPr>
        <w:tc>
          <w:tcPr>
            <w:tcW w:w="8235" w:type="dxa"/>
          </w:tcPr>
          <w:p w:rsidR="008961AD" w:rsidRPr="00780703" w:rsidRDefault="00F874E5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lastRenderedPageBreak/>
              <w:t>6. D</w:t>
            </w:r>
            <w:r w:rsidR="008961AD"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>etermine which property, postulate, theorem or definition is being demonstrated.</w:t>
            </w:r>
            <w:r w:rsidR="00D114C0"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         </w:t>
            </w:r>
          </w:p>
          <w:p w:rsidR="008961AD" w:rsidRPr="00780703" w:rsidRDefault="008961AD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8961AD" w:rsidRDefault="00E04006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__________</w:t>
            </w:r>
            <w:r w:rsidR="008961AD"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1.  </w:t>
            </w: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If Angle X and Angle Y are complementary angles, then the sum of their measures is 90 degrees.</w:t>
            </w:r>
          </w:p>
          <w:p w:rsidR="008961AD" w:rsidRDefault="008961AD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__________ 2.  </w:t>
            </w:r>
            <w:r w:rsidR="00E04006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If x = 7, then x/8 = 7/8.</w:t>
            </w:r>
          </w:p>
          <w:p w:rsidR="008961AD" w:rsidRPr="00780703" w:rsidRDefault="008961AD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__________ 3.  </w:t>
            </w:r>
            <w:r w:rsidR="00E04006">
              <w:rPr>
                <w:rFonts w:cs="Arial"/>
                <w:color w:val="000000"/>
                <w:sz w:val="20"/>
                <w:szCs w:val="20"/>
              </w:rPr>
              <w:t xml:space="preserve">  If </w:t>
            </w:r>
            <w:r w:rsidR="00E04006" w:rsidRPr="00B467B7">
              <w:rPr>
                <w:rFonts w:cs="Arial"/>
                <w:color w:val="000000"/>
                <w:position w:val="-6"/>
                <w:sz w:val="20"/>
                <w:szCs w:val="20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15.75pt" o:ole="">
                  <v:imagedata r:id="rId5" o:title=""/>
                </v:shape>
                <o:OLEObject Type="Embed" ProgID="Equation.DSMT4" ShapeID="_x0000_i1025" DrawAspect="Content" ObjectID="_1504344657" r:id="rId6"/>
              </w:object>
            </w:r>
            <w:r w:rsidR="00E04006">
              <w:rPr>
                <w:rFonts w:cs="Arial"/>
                <w:color w:val="000000"/>
                <w:sz w:val="20"/>
                <w:szCs w:val="20"/>
              </w:rPr>
              <w:t xml:space="preserve">, then </w:t>
            </w:r>
            <w:r w:rsidR="00E04006" w:rsidRPr="00B467B7">
              <w:rPr>
                <w:rFonts w:cs="Arial"/>
                <w:color w:val="000000"/>
                <w:position w:val="-6"/>
                <w:sz w:val="20"/>
                <w:szCs w:val="20"/>
              </w:rPr>
              <w:object w:dxaOrig="360" w:dyaOrig="279">
                <v:shape id="_x0000_i1026" type="#_x0000_t75" style="width:18pt;height:14.25pt" o:ole="">
                  <v:imagedata r:id="rId7" o:title=""/>
                </v:shape>
                <o:OLEObject Type="Embed" ProgID="Equation.DSMT4" ShapeID="_x0000_i1026" DrawAspect="Content" ObjectID="_1504344658" r:id="rId8"/>
              </w:object>
            </w:r>
            <w:r w:rsidR="00E04006">
              <w:rPr>
                <w:rFonts w:cs="Arial"/>
                <w:color w:val="000000"/>
                <w:sz w:val="20"/>
                <w:szCs w:val="20"/>
              </w:rPr>
              <w:t>is a right angle</w:t>
            </w:r>
          </w:p>
          <w:p w:rsidR="00F874E5" w:rsidRPr="00780703" w:rsidRDefault="008961AD" w:rsidP="00F874E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>________</w:t>
            </w:r>
            <w:r w:rsidR="00F874E5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__4.  </w:t>
            </w:r>
            <w:r w:rsidR="00E04006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If B is the interior of Angle ACD, then m&lt;</w:t>
            </w:r>
            <w:proofErr w:type="spellStart"/>
            <w:r w:rsidR="00E04006">
              <w:rPr>
                <w:rFonts w:ascii="Bookman Old Style" w:hAnsi="Bookman Old Style" w:cs="Arial"/>
                <w:color w:val="000000"/>
                <w:sz w:val="20"/>
                <w:szCs w:val="20"/>
              </w:rPr>
              <w:t>ACB+m</w:t>
            </w:r>
            <w:proofErr w:type="spellEnd"/>
            <w:r w:rsidR="00E04006">
              <w:rPr>
                <w:rFonts w:ascii="Bookman Old Style" w:hAnsi="Bookman Old Style" w:cs="Arial"/>
                <w:color w:val="000000"/>
                <w:sz w:val="20"/>
                <w:szCs w:val="20"/>
              </w:rPr>
              <w:t>&lt;BCD=m&lt;ACD.</w:t>
            </w:r>
          </w:p>
          <w:p w:rsidR="00E04006" w:rsidRDefault="00B467B7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>__________ 5</w:t>
            </w:r>
            <w:r w:rsidR="00E04006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.   </w:t>
            </w:r>
            <w:r w:rsidR="00E7361A">
              <w:rPr>
                <w:rFonts w:ascii="Bookman Old Style" w:hAnsi="Bookman Old Style" w:cs="Arial"/>
                <w:color w:val="000000"/>
                <w:sz w:val="20"/>
                <w:szCs w:val="20"/>
              </w:rPr>
              <w:t>If Segment AB is congruent to Segment MN, then AB=MN.</w:t>
            </w:r>
            <w:r w:rsidR="00E04006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</w:t>
            </w:r>
          </w:p>
          <w:p w:rsidR="00616FF5" w:rsidRDefault="00546BBE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__________ 6.  </w:t>
            </w:r>
            <w:r w:rsidR="00E04006">
              <w:rPr>
                <w:rFonts w:ascii="Bookman Old Style" w:hAnsi="Bookman Old Style" w:cs="Arial"/>
                <w:color w:val="000000"/>
                <w:sz w:val="20"/>
                <w:szCs w:val="20"/>
              </w:rPr>
              <w:t>If Ray JK bisects segment PQ at point M, then PM=QM.</w:t>
            </w:r>
          </w:p>
          <w:p w:rsidR="00E04006" w:rsidRDefault="00E04006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__________ 7.</w:t>
            </w:r>
            <w:r w:rsidR="00E7361A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If m&lt;8=90 degrees and m&lt;8+m&lt;1=100 degrees, then 90 degrees + m&lt;1 = 100 degrees.</w:t>
            </w:r>
          </w:p>
          <w:p w:rsidR="00E04006" w:rsidRDefault="00E04006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__________8.</w:t>
            </w:r>
            <w:r w:rsidR="009D227E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If x+7 = 9, then x+6=8.</w:t>
            </w:r>
          </w:p>
          <w:p w:rsidR="00E04006" w:rsidRDefault="00E04006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__________9.</w:t>
            </w:r>
            <w:r w:rsidR="009D227E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If m&lt;3=x, then x=m&lt;3.</w:t>
            </w:r>
          </w:p>
          <w:p w:rsidR="00E04006" w:rsidRPr="00780703" w:rsidRDefault="00E04006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__________10.</w:t>
            </w:r>
            <w:r w:rsidR="009D227E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If AB=CD and CD=EF, then AB=EF.</w:t>
            </w:r>
          </w:p>
          <w:p w:rsidR="00D114C0" w:rsidRPr="00780703" w:rsidRDefault="00D114C0" w:rsidP="00616FF5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8A256D" w:rsidRPr="00780703" w:rsidRDefault="008A256D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4322AD" w:rsidRDefault="00292DA7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7.</w:t>
            </w:r>
            <w:r w:rsidR="00E74931"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</w:t>
            </w:r>
            <w:r w:rsidR="004322AD">
              <w:rPr>
                <w:rFonts w:ascii="Bookman Old Style" w:hAnsi="Bookman Old Style" w:cs="Arial"/>
                <w:color w:val="000000"/>
                <w:sz w:val="20"/>
                <w:szCs w:val="20"/>
              </w:rPr>
              <w:t>Complete the each proof:</w:t>
            </w:r>
          </w:p>
          <w:p w:rsidR="004322AD" w:rsidRDefault="004322AD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E74931" w:rsidRPr="00780703" w:rsidRDefault="00E74931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Given: 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color w:val="000000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000000"/>
                      <w:sz w:val="20"/>
                      <w:szCs w:val="20"/>
                    </w:rPr>
                    <m:t>2(x+6)</m:t>
                  </m:r>
                </m:num>
                <m:den>
                  <m:r>
                    <w:rPr>
                      <w:rFonts w:ascii="Cambria Math" w:hAnsi="Cambria Math" w:cs="Arial"/>
                      <w:color w:val="000000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hAnsi="Cambria Math" w:cs="Arial"/>
                  <w:color w:val="000000"/>
                  <w:sz w:val="20"/>
                  <w:szCs w:val="20"/>
                </w:rPr>
                <m:t>+4=16</m:t>
              </m:r>
            </m:oMath>
          </w:p>
          <w:p w:rsidR="00292DA7" w:rsidRDefault="00292DA7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E74931" w:rsidRPr="00780703" w:rsidRDefault="00E74931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Prove:     </w:t>
            </w:r>
            <w:r w:rsidR="00292DA7">
              <w:rPr>
                <w:rFonts w:ascii="Bookman Old Style" w:hAnsi="Bookman Old Style" w:cs="Arial"/>
                <w:color w:val="000000"/>
                <w:sz w:val="20"/>
                <w:szCs w:val="20"/>
              </w:rPr>
              <w:t>x=12</w:t>
            </w: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                                                                                                                             </w:t>
            </w:r>
          </w:p>
          <w:p w:rsidR="00292DA7" w:rsidRDefault="0062407C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noProof/>
                <w:color w:val="000000"/>
                <w:sz w:val="20"/>
                <w:szCs w:val="20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9" type="#_x0000_t32" style="position:absolute;margin-left:192pt;margin-top:.85pt;width:0;height:287.25pt;z-index:251670528" o:connectortype="straight"/>
              </w:pict>
            </w:r>
          </w:p>
          <w:p w:rsidR="004322AD" w:rsidRDefault="004322AD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STATEMENTS            </w:t>
            </w:r>
            <w:r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           REASONS</w:t>
            </w:r>
            <w:r w:rsidRPr="00780703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                                       </w:t>
            </w:r>
            <w:r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                       </w:t>
            </w:r>
          </w:p>
          <w:p w:rsidR="004322AD" w:rsidRDefault="004322AD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E74931" w:rsidRDefault="00E74931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292DA7" w:rsidRPr="00780703" w:rsidRDefault="00292DA7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E74931" w:rsidRPr="00780703" w:rsidRDefault="00E74931" w:rsidP="00E74931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 w:rsidRPr="00780703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                                                                                        </w:t>
            </w:r>
          </w:p>
          <w:p w:rsidR="00E74931" w:rsidRPr="00780703" w:rsidRDefault="00E74931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E74931" w:rsidRPr="00780703" w:rsidRDefault="00E74931" w:rsidP="0066037B">
            <w:pPr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66037B" w:rsidRPr="00780703" w:rsidRDefault="0062407C" w:rsidP="0066037B">
            <w:pPr>
              <w:spacing w:after="0"/>
              <w:rPr>
                <w:rFonts w:ascii="Bookman Old Style" w:hAnsi="Bookman Old Style" w:cs="Arial"/>
                <w:sz w:val="20"/>
                <w:szCs w:val="20"/>
              </w:rPr>
            </w:pPr>
            <w:r>
              <w:rPr>
                <w:rFonts w:ascii="Bookman Old Style" w:hAnsi="Bookman Old Style" w:cs="Arial"/>
                <w:noProof/>
                <w:sz w:val="20"/>
                <w:szCs w:val="20"/>
              </w:rPr>
              <w:lastRenderedPageBreak/>
              <w:pict>
                <v:shape id="_x0000_s1073" type="#_x0000_t32" style="position:absolute;margin-left:374.25pt;margin-top:-8.25pt;width:42.75pt;height:44.25pt;flip:y;z-index:251674624" o:connectortype="straight">
                  <v:stroke endarrow="block"/>
                </v:shape>
              </w:pict>
            </w:r>
            <w:r>
              <w:rPr>
                <w:rFonts w:ascii="Bookman Old Style" w:hAnsi="Bookman Old Style" w:cs="Arial"/>
                <w:noProof/>
                <w:sz w:val="20"/>
                <w:szCs w:val="20"/>
              </w:rPr>
              <w:pict>
                <v:shape id="_x0000_s1072" type="#_x0000_t32" style="position:absolute;margin-left:373.5pt;margin-top:-25.5pt;width:.75pt;height:81.75pt;flip:x y;z-index:251673600" o:connectortype="straight">
                  <v:stroke endarrow="block"/>
                </v:shape>
              </w:pict>
            </w:r>
            <w:r w:rsidR="0066037B" w:rsidRPr="00780703">
              <w:rPr>
                <w:rFonts w:ascii="Bookman Old Style" w:hAnsi="Bookman Old Style" w:cs="Arial"/>
                <w:position w:val="-4"/>
                <w:sz w:val="20"/>
                <w:szCs w:val="20"/>
              </w:rPr>
              <w:object w:dxaOrig="180" w:dyaOrig="279">
                <v:shape id="_x0000_i1027" type="#_x0000_t75" style="width:9pt;height:14.25pt" o:ole="">
                  <v:imagedata r:id="rId9" o:title=""/>
                </v:shape>
                <o:OLEObject Type="Embed" ProgID="Equation.DSMT4" ShapeID="_x0000_i1027" DrawAspect="Content" ObjectID="_1504344659" r:id="rId10"/>
              </w:object>
            </w:r>
            <w:r w:rsidR="00E74931" w:rsidRPr="00780703">
              <w:rPr>
                <w:rFonts w:ascii="Bookman Old Style" w:hAnsi="Bookman Old Style" w:cs="Arial"/>
                <w:position w:val="-28"/>
                <w:sz w:val="20"/>
                <w:szCs w:val="20"/>
              </w:rPr>
              <w:object w:dxaOrig="4860" w:dyaOrig="680">
                <v:shape id="_x0000_i1028" type="#_x0000_t75" style="width:243pt;height:33.75pt" o:ole="">
                  <v:imagedata r:id="rId11" o:title=""/>
                </v:shape>
                <o:OLEObject Type="Embed" ProgID="Equation.DSMT4" ShapeID="_x0000_i1028" DrawAspect="Content" ObjectID="_1504344660" r:id="rId12"/>
              </w:object>
            </w:r>
          </w:p>
          <w:p w:rsidR="0066037B" w:rsidRPr="00780703" w:rsidRDefault="0062407C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noProof/>
                <w:sz w:val="20"/>
                <w:szCs w:val="20"/>
              </w:rPr>
              <w:pict>
                <v:shape id="_x0000_s1030" type="#_x0000_t32" style="position:absolute;margin-left:313.5pt;margin-top:.5pt;width:130.5pt;height:0;z-index:251658240" o:connectortype="straight">
                  <v:stroke startarrow="block" endarrow="block"/>
                </v:shape>
              </w:pict>
            </w:r>
          </w:p>
          <w:p w:rsidR="00E74931" w:rsidRPr="00780703" w:rsidRDefault="0062407C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noProof/>
                <w:color w:val="000000"/>
                <w:sz w:val="20"/>
                <w:szCs w:val="20"/>
              </w:rPr>
              <w:pict>
                <v:shape id="_x0000_s1034" type="#_x0000_t32" style="position:absolute;margin-left:203.25pt;margin-top:-.25pt;width:3pt;height:279.75pt;z-index:251662336" o:connectortype="straight"/>
              </w:pict>
            </w:r>
          </w:p>
          <w:p w:rsidR="00D114C0" w:rsidRPr="00780703" w:rsidRDefault="00E74931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  <w:r w:rsidRPr="00780703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STATEMENTS            </w:t>
            </w:r>
            <w:r w:rsidR="002274B7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           REASONS</w:t>
            </w:r>
            <w:r w:rsidRPr="00780703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                                       </w:t>
            </w:r>
            <w:r w:rsidR="002274B7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                       </w:t>
            </w:r>
            <w:r w:rsidR="00D114C0"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1)                                         </w:t>
            </w:r>
            <w:r w:rsidR="00292DA7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          </w:t>
            </w:r>
            <w:r w:rsidR="00D114C0"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>1)</w:t>
            </w: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</w:pP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2)                                         </w:t>
            </w:r>
            <w:r w:rsidR="00292DA7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           </w:t>
            </w: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>2)</w:t>
            </w:r>
            <w:r w:rsidR="00807E10"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 Definition of a Right Angle</w:t>
            </w: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3)  </w:t>
            </w:r>
            <w:r w:rsidRPr="00780703">
              <w:rPr>
                <w:rFonts w:ascii="Bookman Old Style" w:hAnsi="Bookman Old Style" w:cs="Arial"/>
                <w:color w:val="000000"/>
                <w:position w:val="-10"/>
                <w:sz w:val="24"/>
                <w:szCs w:val="24"/>
              </w:rPr>
              <w:object w:dxaOrig="2700" w:dyaOrig="360">
                <v:shape id="_x0000_i1029" type="#_x0000_t75" style="width:135pt;height:18pt" o:ole="">
                  <v:imagedata r:id="rId13" o:title=""/>
                </v:shape>
                <o:OLEObject Type="Embed" ProgID="Equation.DSMT4" ShapeID="_x0000_i1029" DrawAspect="Content" ObjectID="_1504344661" r:id="rId14"/>
              </w:object>
            </w:r>
            <w:r w:rsidR="00292DA7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             </w:t>
            </w: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3)</w:t>
            </w:r>
          </w:p>
          <w:p w:rsidR="00D114C0" w:rsidRPr="00780703" w:rsidRDefault="0062407C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  <w:r>
              <w:rPr>
                <w:rFonts w:ascii="Bookman Old Style" w:hAnsi="Bookman Old Style" w:cs="Arial"/>
                <w:noProof/>
                <w:color w:val="000000"/>
                <w:sz w:val="24"/>
                <w:szCs w:val="24"/>
              </w:rPr>
              <w:pict>
                <v:shape id="_x0000_s1070" type="#_x0000_t106" style="position:absolute;margin-left:351.75pt;margin-top:8.1pt;width:168.75pt;height:54.75pt;z-index:251671552" adj="9088">
                  <v:textbox>
                    <w:txbxContent>
                      <w:p w:rsidR="004322AD" w:rsidRDefault="004322AD">
                        <w:r>
                          <w:t>Step 5 uses Steps 2</w:t>
                        </w:r>
                        <w:proofErr w:type="gramStart"/>
                        <w:r>
                          <w:t>,3</w:t>
                        </w:r>
                        <w:proofErr w:type="gramEnd"/>
                        <w:r>
                          <w:t>, and 4.</w:t>
                        </w:r>
                      </w:p>
                    </w:txbxContent>
                  </v:textbox>
                </v:shape>
              </w:pict>
            </w: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4)  </w:t>
            </w:r>
            <w:r w:rsidR="00807E10" w:rsidRPr="00780703">
              <w:rPr>
                <w:rFonts w:ascii="Bookman Old Style" w:hAnsi="Bookman Old Style" w:cs="Arial"/>
                <w:color w:val="000000"/>
                <w:position w:val="-10"/>
                <w:sz w:val="24"/>
                <w:szCs w:val="24"/>
              </w:rPr>
              <w:object w:dxaOrig="3100" w:dyaOrig="320">
                <v:shape id="_x0000_i1030" type="#_x0000_t75" style="width:155.25pt;height:15.75pt" o:ole="">
                  <v:imagedata r:id="rId15" o:title=""/>
                </v:shape>
                <o:OLEObject Type="Embed" ProgID="Equation.DSMT4" ShapeID="_x0000_i1030" DrawAspect="Content" ObjectID="_1504344662" r:id="rId16"/>
              </w:object>
            </w:r>
            <w:r w:rsidR="00292DA7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         </w:t>
            </w: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>4)</w:t>
            </w: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5)  </w:t>
            </w:r>
            <w:r w:rsidRPr="00780703">
              <w:rPr>
                <w:rFonts w:ascii="Bookman Old Style" w:hAnsi="Bookman Old Style" w:cs="Arial"/>
                <w:color w:val="000000"/>
                <w:position w:val="-10"/>
                <w:sz w:val="24"/>
                <w:szCs w:val="24"/>
              </w:rPr>
              <w:object w:dxaOrig="3159" w:dyaOrig="360">
                <v:shape id="_x0000_i1031" type="#_x0000_t75" style="width:158.25pt;height:18pt" o:ole="">
                  <v:imagedata r:id="rId17" o:title=""/>
                </v:shape>
                <o:OLEObject Type="Embed" ProgID="Equation.DSMT4" ShapeID="_x0000_i1031" DrawAspect="Content" ObjectID="_1504344663" r:id="rId18"/>
              </w:object>
            </w:r>
            <w:r w:rsidR="00292DA7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        </w:t>
            </w: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>5</w:t>
            </w:r>
            <w:r w:rsidR="002274B7">
              <w:rPr>
                <w:rFonts w:ascii="Bookman Old Style" w:hAnsi="Bookman Old Style" w:cs="Arial"/>
                <w:color w:val="000000"/>
                <w:sz w:val="24"/>
                <w:szCs w:val="24"/>
              </w:rPr>
              <w:t>)</w:t>
            </w:r>
            <w:r w:rsidR="00780703"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</w:t>
            </w: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6)                                </w:t>
            </w:r>
            <w:r w:rsidR="00292DA7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                   </w:t>
            </w:r>
            <w:r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>6)</w:t>
            </w:r>
            <w:r w:rsidR="00807E10"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Subtraction POE</w:t>
            </w:r>
          </w:p>
          <w:p w:rsidR="00D114C0" w:rsidRPr="00780703" w:rsidRDefault="00D114C0" w:rsidP="00E7493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</w:p>
          <w:p w:rsidR="00D114C0" w:rsidRPr="00780703" w:rsidRDefault="0062407C" w:rsidP="003B7794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4"/>
                <w:szCs w:val="24"/>
              </w:rPr>
            </w:pPr>
            <w:r>
              <w:rPr>
                <w:rFonts w:ascii="Bookman Old Style" w:hAnsi="Bookman Old Style" w:cs="Arial"/>
                <w:noProof/>
                <w:color w:val="000000"/>
                <w:sz w:val="24"/>
                <w:szCs w:val="24"/>
              </w:rPr>
              <w:pict>
                <v:shape id="_x0000_s1044" type="#_x0000_t32" style="position:absolute;margin-left:351.75pt;margin-top:11.7pt;width:34.5pt;height:81pt;flip:y;z-index:251668480" o:connectortype="straight">
                  <v:stroke startarrow="block" endarrow="block"/>
                </v:shape>
              </w:pict>
            </w:r>
            <w:r w:rsidR="00D114C0"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7)                                              </w:t>
            </w:r>
            <w:r w:rsidR="00292DA7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    </w:t>
            </w:r>
            <w:r w:rsidR="003B7794"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7)</w:t>
            </w:r>
            <w:r w:rsidR="00D114C0" w:rsidRPr="00780703">
              <w:rPr>
                <w:rFonts w:ascii="Bookman Old Style" w:hAnsi="Bookman Old Style" w:cs="Arial"/>
                <w:color w:val="000000"/>
                <w:sz w:val="24"/>
                <w:szCs w:val="24"/>
              </w:rPr>
              <w:t xml:space="preserve"> </w:t>
            </w:r>
          </w:p>
        </w:tc>
      </w:tr>
      <w:tr w:rsidR="0066037B" w:rsidRPr="00780703" w:rsidTr="00D114C0">
        <w:trPr>
          <w:trHeight w:val="3184"/>
        </w:trPr>
        <w:tc>
          <w:tcPr>
            <w:tcW w:w="8235" w:type="dxa"/>
          </w:tcPr>
          <w:p w:rsidR="0066037B" w:rsidRPr="00780703" w:rsidRDefault="0066037B" w:rsidP="00780703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7D1371" w:rsidRPr="00780703" w:rsidRDefault="0062407C" w:rsidP="00780703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noProof/>
                <w:color w:val="000000"/>
                <w:sz w:val="20"/>
                <w:szCs w:val="20"/>
              </w:rPr>
              <w:pict>
                <v:shape id="_x0000_s1043" type="#_x0000_t32" style="position:absolute;margin-left:313.5pt;margin-top:7.05pt;width:130.5pt;height:0;z-index:251667456" o:connectortype="straight">
                  <v:stroke startarrow="block" endarrow="block"/>
                </v:shape>
              </w:pict>
            </w:r>
          </w:p>
          <w:p w:rsidR="007D1371" w:rsidRPr="00780703" w:rsidRDefault="007D1371" w:rsidP="007D1371">
            <w:pPr>
              <w:spacing w:after="0"/>
              <w:rPr>
                <w:rFonts w:ascii="Bookman Old Style" w:hAnsi="Bookman Old Style" w:cs="Arial"/>
                <w:sz w:val="20"/>
                <w:szCs w:val="20"/>
              </w:rPr>
            </w:pPr>
          </w:p>
          <w:p w:rsidR="007D1371" w:rsidRPr="00780703" w:rsidRDefault="0062407C" w:rsidP="007D1371">
            <w:pPr>
              <w:spacing w:after="0"/>
              <w:rPr>
                <w:rFonts w:ascii="Bookman Old Style" w:hAnsi="Bookman Old Style" w:cs="Arial"/>
                <w:sz w:val="20"/>
                <w:szCs w:val="20"/>
              </w:rPr>
            </w:pPr>
            <w:r>
              <w:rPr>
                <w:rFonts w:ascii="Bookman Old Style" w:hAnsi="Bookman Old Style" w:cs="Arial"/>
                <w:noProof/>
                <w:color w:val="000000"/>
                <w:sz w:val="20"/>
                <w:szCs w:val="20"/>
              </w:rPr>
              <w:pict>
                <v:shape id="_x0000_s1042" type="#_x0000_t32" style="position:absolute;margin-left:193.5pt;margin-top:28.25pt;width:3pt;height:247.75pt;z-index:251666432" o:connectortype="straight"/>
              </w:pict>
            </w:r>
            <w:r>
              <w:rPr>
                <w:rFonts w:ascii="Bookman Old Style" w:hAnsi="Bookman Old Style" w:cs="Arial"/>
                <w:noProof/>
                <w:sz w:val="20"/>
                <w:szCs w:val="20"/>
              </w:rPr>
              <w:pict>
                <v:shape id="_x0000_s1040" type="#_x0000_t32" style="position:absolute;margin-left:313.5pt;margin-top:17pt;width:130.5pt;height:0;z-index:251664384" o:connectortype="straight">
                  <v:stroke startarrow="block" endarrow="block"/>
                </v:shape>
              </w:pict>
            </w:r>
            <w:r w:rsidR="007D1371" w:rsidRPr="00780703">
              <w:rPr>
                <w:rFonts w:ascii="Bookman Old Style" w:hAnsi="Bookman Old Style" w:cs="Arial"/>
                <w:position w:val="-4"/>
                <w:sz w:val="20"/>
                <w:szCs w:val="20"/>
              </w:rPr>
              <w:object w:dxaOrig="180" w:dyaOrig="279">
                <v:shape id="_x0000_i1032" type="#_x0000_t75" style="width:9pt;height:14.25pt" o:ole="">
                  <v:imagedata r:id="rId9" o:title=""/>
                </v:shape>
                <o:OLEObject Type="Embed" ProgID="Equation.DSMT4" ShapeID="_x0000_i1032" DrawAspect="Content" ObjectID="_1504344664" r:id="rId19"/>
              </w:object>
            </w:r>
            <w:r w:rsidR="007D1371" w:rsidRPr="00780703">
              <w:rPr>
                <w:rFonts w:ascii="Bookman Old Style" w:hAnsi="Bookman Old Style" w:cs="Arial"/>
                <w:position w:val="-28"/>
                <w:sz w:val="20"/>
                <w:szCs w:val="20"/>
              </w:rPr>
              <w:object w:dxaOrig="2200" w:dyaOrig="680">
                <v:shape id="_x0000_i1033" type="#_x0000_t75" style="width:110.25pt;height:33.75pt" o:ole="">
                  <v:imagedata r:id="rId20" o:title=""/>
                </v:shape>
                <o:OLEObject Type="Embed" ProgID="Equation.DSMT4" ShapeID="_x0000_i1033" DrawAspect="Content" ObjectID="_1504344665" r:id="rId21"/>
              </w:object>
            </w:r>
          </w:p>
          <w:p w:rsidR="002274B7" w:rsidRPr="00780703" w:rsidRDefault="002274B7" w:rsidP="002274B7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7D1371" w:rsidRPr="00780703" w:rsidRDefault="002274B7" w:rsidP="002274B7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</w:pPr>
            <w:r w:rsidRPr="00780703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STATEMENTS            </w:t>
            </w:r>
            <w:r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           REASONS</w:t>
            </w:r>
            <w:r w:rsidRPr="00780703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</w:t>
            </w:r>
            <w:r w:rsidR="007D1371" w:rsidRPr="00780703">
              <w:rPr>
                <w:rFonts w:ascii="Bookman Old Style" w:hAnsi="Bookman Old Style" w:cs="Arial"/>
                <w:b/>
                <w:color w:val="000000"/>
                <w:sz w:val="24"/>
                <w:szCs w:val="24"/>
                <w:u w:val="single"/>
              </w:rPr>
              <w:t xml:space="preserve">                                                                                          </w:t>
            </w:r>
          </w:p>
          <w:p w:rsidR="007D1371" w:rsidRPr="00780703" w:rsidRDefault="007D1371" w:rsidP="007D1371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</w:tc>
      </w:tr>
      <w:tr w:rsidR="007D1371" w:rsidRPr="00780703" w:rsidTr="00D114C0">
        <w:trPr>
          <w:trHeight w:val="3184"/>
        </w:trPr>
        <w:tc>
          <w:tcPr>
            <w:tcW w:w="8235" w:type="dxa"/>
          </w:tcPr>
          <w:p w:rsidR="007D1371" w:rsidRPr="00780703" w:rsidRDefault="007D1371" w:rsidP="00780703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</w:tc>
      </w:tr>
      <w:tr w:rsidR="004322AD" w:rsidRPr="00780703" w:rsidTr="00D114C0">
        <w:trPr>
          <w:trHeight w:val="3184"/>
        </w:trPr>
        <w:tc>
          <w:tcPr>
            <w:tcW w:w="8235" w:type="dxa"/>
          </w:tcPr>
          <w:p w:rsidR="004322AD" w:rsidRDefault="004322AD" w:rsidP="00780703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lastRenderedPageBreak/>
              <w:t>8.  Determine whether each uses INDUCTIVE or DEDUCTIVE reasoning.</w:t>
            </w:r>
          </w:p>
          <w:p w:rsidR="004322AD" w:rsidRDefault="004322AD" w:rsidP="00780703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a)  Tampa Bay has lost their last 3 games.  Thus, they will probably lose their next</w:t>
            </w:r>
            <w:r w:rsidR="00064F0A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game</w:t>
            </w: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.</w:t>
            </w:r>
          </w:p>
          <w:p w:rsidR="00064F0A" w:rsidRDefault="00064F0A" w:rsidP="00780703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064F0A" w:rsidRDefault="00064F0A" w:rsidP="00064F0A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b)  All dogs are mammals.  All mammals have kidney.  Therefore, all dogs have kidneys.</w:t>
            </w:r>
          </w:p>
          <w:p w:rsidR="00064F0A" w:rsidRDefault="00064F0A" w:rsidP="00064F0A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064F0A" w:rsidRDefault="00064F0A" w:rsidP="00064F0A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c)  Even numbers are divisible by 2.  28 is an even number.  28 is divisible by 2.</w:t>
            </w:r>
          </w:p>
          <w:p w:rsidR="00064F0A" w:rsidRDefault="00064F0A" w:rsidP="00064F0A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064F0A" w:rsidRDefault="00064F0A" w:rsidP="00064F0A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  <w:r>
              <w:rPr>
                <w:rFonts w:ascii="Bookman Old Style" w:hAnsi="Bookman Old Style" w:cs="Arial"/>
                <w:color w:val="000000"/>
                <w:sz w:val="20"/>
                <w:szCs w:val="20"/>
              </w:rPr>
              <w:t>d)</w:t>
            </w:r>
            <w:r w:rsidRPr="00064F0A">
              <w:rPr>
                <w:rFonts w:ascii="Bookman Old Style" w:hAnsi="Bookman Old Style" w:cs="Arial"/>
                <w:color w:val="000000"/>
                <w:sz w:val="20"/>
                <w:szCs w:val="20"/>
              </w:rPr>
              <w:t xml:space="preserve">  A child examines ten tulips, all of which are red, and concludes that all tulips must be red. </w:t>
            </w:r>
          </w:p>
          <w:p w:rsidR="00064F0A" w:rsidRDefault="00064F0A" w:rsidP="00064F0A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  <w:p w:rsidR="00064F0A" w:rsidRPr="00064F0A" w:rsidRDefault="00064F0A" w:rsidP="00064F0A">
            <w:pPr>
              <w:keepLines/>
              <w:suppressAutoHyphens/>
              <w:autoSpaceDE w:val="0"/>
              <w:autoSpaceDN w:val="0"/>
              <w:adjustRightInd w:val="0"/>
              <w:spacing w:after="0"/>
              <w:rPr>
                <w:rFonts w:ascii="Bookman Old Style" w:hAnsi="Bookman Old Style" w:cs="Arial"/>
                <w:color w:val="000000"/>
                <w:sz w:val="20"/>
                <w:szCs w:val="20"/>
              </w:rPr>
            </w:pPr>
          </w:p>
        </w:tc>
      </w:tr>
    </w:tbl>
    <w:p w:rsidR="00780703" w:rsidRDefault="0062407C">
      <w:pPr>
        <w:rPr>
          <w:rFonts w:ascii="Bookman Old Style" w:hAnsi="Bookman Old Style" w:cs="Arial"/>
          <w:sz w:val="20"/>
          <w:szCs w:val="20"/>
        </w:rPr>
      </w:pPr>
      <w:r>
        <w:rPr>
          <w:rFonts w:ascii="Bookman Old Style" w:hAnsi="Bookman Old Style" w:cs="Arial"/>
          <w:noProof/>
          <w:sz w:val="20"/>
          <w:szCs w:val="20"/>
        </w:rPr>
        <w:pict>
          <v:rect id="_x0000_s1071" style="position:absolute;margin-left:326.25pt;margin-top:69pt;width:156.75pt;height:393pt;z-index:251672576;mso-position-horizontal-relative:text;mso-position-vertical-relative:text">
            <v:textbox>
              <w:txbxContent>
                <w:p w:rsidR="00064F0A" w:rsidRDefault="00064F0A" w:rsidP="00064F0A">
                  <w:pPr>
                    <w:spacing w:after="0"/>
                  </w:pPr>
                  <w:r>
                    <w:t>Be sure you know:</w:t>
                  </w:r>
                </w:p>
                <w:p w:rsidR="00064F0A" w:rsidRDefault="00064F0A" w:rsidP="00064F0A">
                  <w:pPr>
                    <w:spacing w:after="0"/>
                  </w:pPr>
                </w:p>
                <w:p w:rsidR="00064F0A" w:rsidRDefault="00064F0A" w:rsidP="00064F0A">
                  <w:pPr>
                    <w:spacing w:after="0"/>
                  </w:pPr>
                  <w:r>
                    <w:t>CONDITIONAL</w:t>
                  </w:r>
                </w:p>
                <w:p w:rsidR="00064F0A" w:rsidRDefault="00064F0A" w:rsidP="00064F0A">
                  <w:pPr>
                    <w:spacing w:after="0"/>
                  </w:pPr>
                </w:p>
                <w:p w:rsidR="00064F0A" w:rsidRDefault="00064F0A" w:rsidP="00064F0A">
                  <w:pPr>
                    <w:spacing w:after="0"/>
                  </w:pPr>
                </w:p>
                <w:p w:rsidR="00064F0A" w:rsidRDefault="00064F0A" w:rsidP="00064F0A">
                  <w:pPr>
                    <w:spacing w:after="0"/>
                  </w:pPr>
                  <w:r>
                    <w:t>CONVERSE</w:t>
                  </w:r>
                </w:p>
                <w:p w:rsidR="00064F0A" w:rsidRDefault="00064F0A" w:rsidP="00064F0A">
                  <w:pPr>
                    <w:spacing w:after="0"/>
                  </w:pPr>
                </w:p>
                <w:p w:rsidR="00064F0A" w:rsidRDefault="00064F0A" w:rsidP="00064F0A">
                  <w:pPr>
                    <w:spacing w:after="0"/>
                  </w:pPr>
                  <w:r>
                    <w:br/>
                    <w:t>INVERSE</w:t>
                  </w:r>
                </w:p>
                <w:p w:rsidR="00064F0A" w:rsidRDefault="00064F0A" w:rsidP="00064F0A">
                  <w:pPr>
                    <w:spacing w:after="0"/>
                  </w:pPr>
                </w:p>
                <w:p w:rsidR="00064F0A" w:rsidRDefault="00064F0A" w:rsidP="00064F0A">
                  <w:pPr>
                    <w:spacing w:after="0"/>
                  </w:pPr>
                </w:p>
                <w:p w:rsidR="00064F0A" w:rsidRDefault="00064F0A" w:rsidP="00064F0A">
                  <w:pPr>
                    <w:spacing w:after="0"/>
                  </w:pPr>
                  <w:r>
                    <w:t>CONTRAPOSITIVE</w:t>
                  </w:r>
                  <w:r>
                    <w:br/>
                  </w:r>
                </w:p>
                <w:p w:rsidR="00064F0A" w:rsidRDefault="00064F0A" w:rsidP="00064F0A">
                  <w:pPr>
                    <w:spacing w:after="0"/>
                  </w:pPr>
                  <w:r>
                    <w:br/>
                    <w:t>BICONDITIONAL</w:t>
                  </w:r>
                </w:p>
                <w:p w:rsidR="00064F0A" w:rsidRDefault="00064F0A" w:rsidP="00064F0A">
                  <w:pPr>
                    <w:spacing w:after="0"/>
                  </w:pPr>
                </w:p>
                <w:p w:rsidR="00064F0A" w:rsidRDefault="00064F0A" w:rsidP="00064F0A">
                  <w:pPr>
                    <w:spacing w:after="0"/>
                  </w:pPr>
                  <w:r>
                    <w:br/>
                  </w:r>
                </w:p>
              </w:txbxContent>
            </v:textbox>
          </v:rect>
        </w:pict>
      </w:r>
      <w:r w:rsidR="00064F0A">
        <w:rPr>
          <w:rFonts w:ascii="Bookman Old Style" w:hAnsi="Bookman Old Style" w:cs="Arial"/>
          <w:noProof/>
          <w:sz w:val="20"/>
          <w:szCs w:val="20"/>
        </w:rPr>
        <w:drawing>
          <wp:inline distT="0" distB="0" distL="0" distR="0">
            <wp:extent cx="3724275" cy="5688728"/>
            <wp:effectExtent l="19050" t="0" r="9525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56887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80703" w:rsidSect="00D078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5C2EC1"/>
    <w:multiLevelType w:val="hybridMultilevel"/>
    <w:tmpl w:val="55CE15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766643"/>
    <w:multiLevelType w:val="hybridMultilevel"/>
    <w:tmpl w:val="AD621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A615B5"/>
    <w:multiLevelType w:val="hybridMultilevel"/>
    <w:tmpl w:val="3304AC70"/>
    <w:lvl w:ilvl="0" w:tplc="04090017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66037B"/>
    <w:rsid w:val="000364F7"/>
    <w:rsid w:val="00064F0A"/>
    <w:rsid w:val="001C61A4"/>
    <w:rsid w:val="002274B7"/>
    <w:rsid w:val="00292DA7"/>
    <w:rsid w:val="003B7794"/>
    <w:rsid w:val="003C0964"/>
    <w:rsid w:val="003F54AC"/>
    <w:rsid w:val="004322AD"/>
    <w:rsid w:val="00441D50"/>
    <w:rsid w:val="00546BBE"/>
    <w:rsid w:val="00616FF5"/>
    <w:rsid w:val="0062407C"/>
    <w:rsid w:val="0066037B"/>
    <w:rsid w:val="006900CA"/>
    <w:rsid w:val="00780703"/>
    <w:rsid w:val="007D1371"/>
    <w:rsid w:val="00807E10"/>
    <w:rsid w:val="008961AD"/>
    <w:rsid w:val="008A256D"/>
    <w:rsid w:val="009036ED"/>
    <w:rsid w:val="009148E9"/>
    <w:rsid w:val="009D227E"/>
    <w:rsid w:val="00B467B7"/>
    <w:rsid w:val="00D078DF"/>
    <w:rsid w:val="00D114C0"/>
    <w:rsid w:val="00D77F69"/>
    <w:rsid w:val="00E04006"/>
    <w:rsid w:val="00E7361A"/>
    <w:rsid w:val="00E74931"/>
    <w:rsid w:val="00EB66DB"/>
    <w:rsid w:val="00F25A23"/>
    <w:rsid w:val="00F874E5"/>
    <w:rsid w:val="00FE40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4"/>
    <o:shapelayout v:ext="edit">
      <o:idmap v:ext="edit" data="1"/>
      <o:rules v:ext="edit">
        <o:r id="V:Rule1" type="callout" idref="#_x0000_s1068"/>
        <o:r id="V:Rule7" type="callout" idref="#_x0000_s1070"/>
        <o:r id="V:Rule12" type="connector" idref="#_x0000_s1069"/>
        <o:r id="V:Rule13" type="connector" idref="#_x0000_s1040"/>
        <o:r id="V:Rule14" type="connector" idref="#_x0000_s1043"/>
        <o:r id="V:Rule15" type="connector" idref="#_x0000_s1072"/>
        <o:r id="V:Rule16" type="connector" idref="#_x0000_s1034"/>
        <o:r id="V:Rule17" type="connector" idref="#_x0000_s1042"/>
        <o:r id="V:Rule18" type="connector" idref="#_x0000_s1030"/>
        <o:r id="V:Rule19" type="connector" idref="#_x0000_s1073"/>
        <o:r id="V:Rule20" type="connector" idref="#_x0000_s1044"/>
      </o:rules>
    </o:shapelayout>
  </w:shapeDefaults>
  <w:decimalSymbol w:val="."/>
  <w:listSeparator w:val=","/>
  <w15:docId w15:val="{DD408DBC-B146-44D8-9B4D-D95C911F60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03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61A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77F6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7F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7F6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600</Words>
  <Characters>342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4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11</cp:revision>
  <cp:lastPrinted>2014-09-26T14:07:00Z</cp:lastPrinted>
  <dcterms:created xsi:type="dcterms:W3CDTF">2014-09-26T12:40:00Z</dcterms:created>
  <dcterms:modified xsi:type="dcterms:W3CDTF">2015-09-21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